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63" r:id="rId2"/>
    <p:sldId id="264" r:id="rId3"/>
    <p:sldId id="263" r:id="rId4"/>
    <p:sldId id="261" r:id="rId5"/>
    <p:sldId id="360" r:id="rId6"/>
    <p:sldId id="361" r:id="rId7"/>
    <p:sldId id="275" r:id="rId8"/>
    <p:sldId id="356" r:id="rId9"/>
    <p:sldId id="293" r:id="rId10"/>
    <p:sldId id="362" r:id="rId11"/>
    <p:sldId id="357" r:id="rId12"/>
    <p:sldId id="358" r:id="rId13"/>
    <p:sldId id="288" r:id="rId14"/>
    <p:sldId id="290" r:id="rId15"/>
  </p:sldIdLst>
  <p:sldSz cx="9144000" cy="5143500" type="screen16x9"/>
  <p:notesSz cx="6858000" cy="9144000"/>
  <p:defaultTextStyle>
    <a:defPPr>
      <a:defRPr lang="zh-CN"/>
    </a:defPPr>
    <a:lvl1pPr marL="0" lvl="0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8615" lvl="1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96595" lvl="2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45210" lvl="3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93190" lvl="4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41805" lvl="5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89785" lvl="6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38400" lvl="7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87015" lvl="8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0782"/>
    <a:srgbClr val="FF99FF"/>
    <a:srgbClr val="FF66FF"/>
    <a:srgbClr val="00493A"/>
    <a:srgbClr val="F599C1"/>
    <a:srgbClr val="FFB343"/>
    <a:srgbClr val="F8DC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howGuides="1">
      <p:cViewPr varScale="1">
        <p:scale>
          <a:sx n="107" d="100"/>
          <a:sy n="107" d="100"/>
        </p:scale>
        <p:origin x="-84" y="-690"/>
      </p:cViewPr>
      <p:guideLst>
        <p:guide orient="horz" pos="151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10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86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9659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4521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9319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4180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8978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3840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870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457689" y="4685110"/>
            <a:ext cx="2133437" cy="358379"/>
          </a:xfrm>
        </p:spPr>
        <p:txBody>
          <a:bodyPr lIns="69668" tIns="34834" rIns="69668" bIns="34834"/>
          <a:lstStyle>
            <a:lvl1pPr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485" y="4685110"/>
            <a:ext cx="2895030" cy="358379"/>
          </a:xfrm>
        </p:spPr>
        <p:txBody>
          <a:bodyPr lIns="69668" tIns="34834" rIns="69668" bIns="34834"/>
          <a:lstStyle>
            <a:lvl1pPr algn="ct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2875" y="4685110"/>
            <a:ext cx="2133437" cy="358379"/>
          </a:xfrm>
        </p:spPr>
        <p:txBody>
          <a:bodyPr lIns="69668" tIns="34834" rIns="69668" bIns="34834"/>
          <a:lstStyle>
            <a:lvl1pPr algn="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7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34861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69659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04521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39319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60985" indent="-26098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65785" lvl="1" indent="-217805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-17399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00" lvl="3" indent="-17399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7815" lvl="4" indent="-17399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6430" lvl="5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64410" lvl="6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13025" lvl="7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61640" lvl="8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9659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8615" lvl="1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96595" lvl="2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45210" lvl="3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93190" lvl="4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41805" lvl="5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91055" lvl="6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39035" lvl="7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87650" lvl="8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tiff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2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1059582"/>
            <a:ext cx="9143999" cy="1824675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分数乘法（二）</a:t>
            </a:r>
            <a:endParaRPr lang="en-US" altLang="zh-CN" sz="44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200" dirty="0" smtClean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</a:rPr>
              <a:t>课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</a:rPr>
              <a:t>时</a:t>
            </a:r>
            <a:endParaRPr lang="zh-CN" altLang="en-US" sz="32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3795886"/>
            <a:ext cx="914399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3827" y="1111021"/>
            <a:ext cx="4761063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26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3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/>
        </p:nvGraphicFramePr>
        <p:xfrm>
          <a:off x="591684" y="1719196"/>
          <a:ext cx="3420078" cy="88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r:id="rId3" imgW="1587500" imgH="419100" progId="Equation.DSMT4">
                  <p:embed/>
                </p:oleObj>
              </mc:Choice>
              <mc:Fallback>
                <p:oleObj r:id="rId3" imgW="15875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84" y="1719196"/>
                        <a:ext cx="3420078" cy="88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0"/>
          <p:cNvGraphicFramePr>
            <a:graphicFrameLocks noChangeAspect="1"/>
          </p:cNvGraphicFramePr>
          <p:nvPr/>
        </p:nvGraphicFramePr>
        <p:xfrm>
          <a:off x="4712928" y="1703476"/>
          <a:ext cx="3885098" cy="88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r:id="rId5" imgW="1803400" imgH="419100" progId="Equation.DSMT4">
                  <p:embed/>
                </p:oleObj>
              </mc:Choice>
              <mc:Fallback>
                <p:oleObj r:id="rId5" imgW="1803400" imgH="4191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928" y="1703476"/>
                        <a:ext cx="3885098" cy="88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70863" y="1782215"/>
          <a:ext cx="419313" cy="75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r:id="rId7" imgW="241300" imgH="444500" progId="Equation.DSMT4">
                  <p:embed/>
                </p:oleObj>
              </mc:Choice>
              <mc:Fallback>
                <p:oleObj r:id="rId7" imgW="241300" imgH="444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863" y="1782215"/>
                        <a:ext cx="419313" cy="75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11762" y="1782215"/>
          <a:ext cx="419312" cy="75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r:id="rId9" imgW="241300" imgH="444500" progId="Equation.DSMT4">
                  <p:embed/>
                </p:oleObj>
              </mc:Choice>
              <mc:Fallback>
                <p:oleObj r:id="rId9" imgW="241300" imgH="4445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762" y="1782215"/>
                        <a:ext cx="419312" cy="75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179000" y="1980664"/>
          <a:ext cx="375426" cy="32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r:id="rId11" imgW="215900" imgH="190500" progId="Equation.DSMT4">
                  <p:embed/>
                </p:oleObj>
              </mc:Choice>
              <mc:Fallback>
                <p:oleObj r:id="rId11" imgW="215900" imgH="190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000" y="1980664"/>
                        <a:ext cx="375426" cy="325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8598192" y="1740218"/>
            <a:ext cx="269975" cy="831057"/>
            <a:chOff x="14255" y="1697"/>
            <a:chExt cx="553" cy="1745"/>
          </a:xfrm>
        </p:grpSpPr>
        <p:sp>
          <p:nvSpPr>
            <p:cNvPr id="15" name="文本框 14"/>
            <p:cNvSpPr txBox="1"/>
            <p:nvPr/>
          </p:nvSpPr>
          <p:spPr>
            <a:xfrm>
              <a:off x="14255" y="1697"/>
              <a:ext cx="553" cy="17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14255" y="2545"/>
              <a:ext cx="55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13288" y="933860"/>
            <a:ext cx="8517150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列式计算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00816" y="1450939"/>
            <a:ext cx="3915144" cy="102827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932524" y="1388905"/>
            <a:ext cx="3268526" cy="108012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1190168" y="2755434"/>
            <a:ext cx="2835971" cy="878001"/>
            <a:chOff x="1377653" y="3434154"/>
            <a:chExt cx="3688732" cy="1170667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2399333" y="4005064"/>
              <a:ext cx="43204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8"/>
            <p:cNvSpPr txBox="1"/>
            <p:nvPr/>
          </p:nvSpPr>
          <p:spPr>
            <a:xfrm>
              <a:off x="2418383" y="3927713"/>
              <a:ext cx="504056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2418383" y="3434154"/>
              <a:ext cx="504056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1828751" y="3681898"/>
              <a:ext cx="504056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377653" y="3681898"/>
              <a:ext cx="720080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897907" y="3681896"/>
              <a:ext cx="504056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3401963" y="3687467"/>
              <a:ext cx="725591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3764731" y="3715698"/>
              <a:ext cx="1301654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吨）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449297" y="2813777"/>
            <a:ext cx="3470619" cy="877939"/>
            <a:chOff x="1377653" y="3434154"/>
            <a:chExt cx="4514251" cy="1170775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2399333" y="4005064"/>
              <a:ext cx="43204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2418383" y="3927711"/>
              <a:ext cx="504056" cy="6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2418383" y="3434154"/>
              <a:ext cx="504056" cy="6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828750" y="3681898"/>
              <a:ext cx="504056" cy="6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1377653" y="3681898"/>
              <a:ext cx="720081" cy="6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2897906" y="3681897"/>
              <a:ext cx="504056" cy="6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4097215" y="3681705"/>
              <a:ext cx="1794689" cy="6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千米）</a:t>
              </a: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330293" y="3682993"/>
              <a:ext cx="1109354" cy="6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.5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13288" y="890997"/>
            <a:ext cx="8517150" cy="1546577"/>
            <a:chOff x="474167" y="692696"/>
            <a:chExt cx="11078210" cy="2062102"/>
          </a:xfrm>
        </p:grpSpPr>
        <p:sp>
          <p:nvSpPr>
            <p:cNvPr id="4" name="文本框 3"/>
            <p:cNvSpPr txBox="1"/>
            <p:nvPr/>
          </p:nvSpPr>
          <p:spPr>
            <a:xfrm>
              <a:off x="474167" y="692696"/>
              <a:ext cx="11078210" cy="20621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 dirty="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4.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实验学校接受了一批社会赠书。六年级分到</a:t>
              </a: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800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本，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五年级分到的本数相当于六年级的   。五年级分到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多少本？</a:t>
              </a:r>
            </a:p>
          </p:txBody>
        </p:sp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7962999" y="1246453"/>
              <a:ext cx="495238" cy="923810"/>
            </a:xfrm>
            <a:prstGeom prst="rect">
              <a:avLst/>
            </a:prstGeom>
          </p:spPr>
        </p:pic>
      </p:grpSp>
      <p:grpSp>
        <p:nvGrpSpPr>
          <p:cNvPr id="6" name="组合 5"/>
          <p:cNvGrpSpPr/>
          <p:nvPr/>
        </p:nvGrpSpPr>
        <p:grpSpPr>
          <a:xfrm>
            <a:off x="2891718" y="2515768"/>
            <a:ext cx="3179135" cy="878001"/>
            <a:chOff x="1103160" y="3434154"/>
            <a:chExt cx="4135083" cy="1170667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2399333" y="4005064"/>
              <a:ext cx="43204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/>
            <p:cNvSpPr txBox="1"/>
            <p:nvPr/>
          </p:nvSpPr>
          <p:spPr>
            <a:xfrm>
              <a:off x="2418383" y="3927713"/>
              <a:ext cx="504055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2418383" y="3434154"/>
              <a:ext cx="504055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828751" y="3681898"/>
              <a:ext cx="504055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×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1103160" y="3681898"/>
              <a:ext cx="994573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00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897908" y="3681896"/>
              <a:ext cx="504055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3401963" y="3687467"/>
              <a:ext cx="972184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40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936587" y="3695367"/>
              <a:ext cx="1301656" cy="677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本）</a:t>
              </a:r>
            </a:p>
          </p:txBody>
        </p:sp>
      </p:grpSp>
      <p:sp>
        <p:nvSpPr>
          <p:cNvPr id="15" name="矩形 14"/>
          <p:cNvSpPr/>
          <p:nvPr/>
        </p:nvSpPr>
        <p:spPr>
          <a:xfrm>
            <a:off x="2746522" y="3370906"/>
            <a:ext cx="4572000" cy="693596"/>
          </a:xfrm>
          <a:prstGeom prst="rect">
            <a:avLst/>
          </a:prstGeom>
        </p:spPr>
        <p:txBody>
          <a:bodyPr lIns="69668" tIns="34834" rIns="69668" bIns="34834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答：五年级分到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40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本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图片 4" descr="图片8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670293" y="16978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29718" y="1241011"/>
            <a:ext cx="5047019" cy="466725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52251" tIns="26126" rIns="52251" bIns="26126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700" b="1" noProof="1">
                <a:latin typeface="+mn-ea"/>
                <a:ea typeface="+mn-ea"/>
              </a:rPr>
              <a:t>这节课你们都学会了哪些知识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29718" y="1869673"/>
            <a:ext cx="8248818" cy="1314926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</a:pP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求一个数的几分之几是多少，用乘法计算，即用这个数乘几分之几。</a:t>
            </a:r>
            <a:endParaRPr lang="zh-CN" altLang="en-US" sz="3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5" descr="图片9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27251" y="122635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458" name="组合 6"/>
          <p:cNvGrpSpPr/>
          <p:nvPr/>
        </p:nvGrpSpPr>
        <p:grpSpPr>
          <a:xfrm>
            <a:off x="1039868" y="1077278"/>
            <a:ext cx="7396730" cy="3138964"/>
            <a:chOff x="2107" y="3122"/>
            <a:chExt cx="14514" cy="6236"/>
          </a:xfrm>
        </p:grpSpPr>
        <p:sp>
          <p:nvSpPr>
            <p:cNvPr id="3" name="矩形 2"/>
            <p:cNvSpPr/>
            <p:nvPr/>
          </p:nvSpPr>
          <p:spPr>
            <a:xfrm>
              <a:off x="2107" y="3122"/>
              <a:ext cx="14515" cy="6237"/>
            </a:xfrm>
            <a:prstGeom prst="rect">
              <a:avLst/>
            </a:prstGeom>
            <a:solidFill>
              <a:srgbClr val="FFB343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矩形 4"/>
            <p:cNvSpPr/>
            <p:nvPr/>
          </p:nvSpPr>
          <p:spPr>
            <a:xfrm>
              <a:off x="2480" y="3416"/>
              <a:ext cx="13723" cy="5694"/>
            </a:xfrm>
            <a:prstGeom prst="rect">
              <a:avLst/>
            </a:prstGeom>
            <a:solidFill>
              <a:srgbClr val="00493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55082" y="1881188"/>
            <a:ext cx="5320168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教材相关练习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755082" y="2805113"/>
            <a:ext cx="6240182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对应的练习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图片 6" descr="图片3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07157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文本框 1"/>
          <p:cNvSpPr txBox="1"/>
          <p:nvPr/>
        </p:nvSpPr>
        <p:spPr>
          <a:xfrm>
            <a:off x="501732" y="1056522"/>
            <a:ext cx="8138095" cy="3030855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20000"/>
              </a:lnSpc>
              <a:spcBef>
                <a:spcPts val="1525"/>
              </a:spcBef>
              <a:buFont typeface="+mj-lt"/>
            </a:pP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掌握求一个数的几分之几是多少的应用题的解法，进一步巩固整数乘分数的计算方法。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重点）</a:t>
            </a:r>
          </a:p>
          <a:p>
            <a:pPr algn="just">
              <a:lnSpc>
                <a:spcPct val="120000"/>
              </a:lnSpc>
              <a:spcBef>
                <a:spcPts val="1525"/>
              </a:spcBef>
              <a:buFont typeface="+mj-lt"/>
            </a:pP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理解整数与分数相乘的意义在分数乘法应用题中的运用。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0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3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839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片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7486" y="212705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13" descr="05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517265" y="1220260"/>
            <a:ext cx="2479525" cy="1359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158550" y="1506888"/>
            <a:ext cx="2144422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/>
          <a:p>
            <a:r>
              <a:rPr lang="zh-CN" altLang="en-US" sz="2700" b="1">
                <a:latin typeface="楷体" panose="02010609060101010101" pitchFamily="49" charset="-122"/>
                <a:ea typeface="楷体" panose="02010609060101010101" pitchFamily="49" charset="-122"/>
              </a:rPr>
              <a:t>一桶水有</a:t>
            </a:r>
            <a:r>
              <a:rPr lang="zh-CN" altLang="en-US" sz="2700" b="1">
                <a:latin typeface="Times New Roman" panose="02020603050405020304" pitchFamily="18" charset="0"/>
              </a:rPr>
              <a:t>12L</a:t>
            </a:r>
            <a:r>
              <a:rPr lang="zh-CN" altLang="en-US" sz="2700" b="1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797234" y="2537099"/>
            <a:ext cx="2603236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/>
            <a:r>
              <a:rPr lang="zh-CN" altLang="en-US" sz="2400">
                <a:latin typeface="楷体" panose="02010609060101010101" pitchFamily="49" charset="-122"/>
                <a:ea typeface="楷体" panose="02010609060101010101" pitchFamily="49" charset="-122"/>
              </a:rPr>
              <a:t>3桶共多少升？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3494455" y="3653922"/>
            <a:ext cx="2906015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2×3=36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升）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435357" y="3066100"/>
            <a:ext cx="5699744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多少，用乘法计算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" descr="图片5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4" name="组合 5"/>
          <p:cNvGrpSpPr/>
          <p:nvPr/>
        </p:nvGrpSpPr>
        <p:grpSpPr>
          <a:xfrm>
            <a:off x="323139" y="691052"/>
            <a:ext cx="8608444" cy="554105"/>
            <a:chOff x="691" y="1706"/>
            <a:chExt cx="17633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4216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求一个数的几分之几是多少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629779" y="1496377"/>
            <a:ext cx="3250441" cy="1635443"/>
            <a:chOff x="1290" y="3142"/>
            <a:chExt cx="6658" cy="3434"/>
          </a:xfrm>
        </p:grpSpPr>
        <p:pic>
          <p:nvPicPr>
            <p:cNvPr id="8" name="图片 42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290" y="3622"/>
              <a:ext cx="2382" cy="2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10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898" y="3142"/>
              <a:ext cx="5050" cy="2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2"/>
          <p:cNvGrpSpPr/>
          <p:nvPr/>
        </p:nvGrpSpPr>
        <p:grpSpPr>
          <a:xfrm>
            <a:off x="3462808" y="2060734"/>
            <a:ext cx="3113256" cy="2534603"/>
            <a:chOff x="7093" y="4327"/>
            <a:chExt cx="6377" cy="5322"/>
          </a:xfrm>
        </p:grpSpPr>
        <p:pic>
          <p:nvPicPr>
            <p:cNvPr id="9" name="图片 43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11066" y="6557"/>
              <a:ext cx="2405" cy="3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图片 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093" y="4327"/>
              <a:ext cx="4672" cy="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组合 3"/>
          <p:cNvGrpSpPr/>
          <p:nvPr/>
        </p:nvGrpSpPr>
        <p:grpSpPr>
          <a:xfrm>
            <a:off x="5956049" y="1080135"/>
            <a:ext cx="2492265" cy="2845594"/>
            <a:chOff x="12200" y="2268"/>
            <a:chExt cx="5105" cy="5975"/>
          </a:xfrm>
        </p:grpSpPr>
        <p:pic>
          <p:nvPicPr>
            <p:cNvPr id="10" name="图片 44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14833" y="5369"/>
              <a:ext cx="2473" cy="2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图片 12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2200" y="2268"/>
              <a:ext cx="4373" cy="3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1"/>
          <p:cNvSpPr txBox="1">
            <a:spLocks noChangeArrowheads="1"/>
          </p:cNvSpPr>
          <p:nvPr/>
        </p:nvSpPr>
        <p:spPr bwMode="auto">
          <a:xfrm>
            <a:off x="245647" y="1787917"/>
            <a:ext cx="8511672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r>
              <a:rPr lang="zh-CN" altLang="en-US" sz="27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7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笑笑吃了多少块饼干？</a:t>
            </a:r>
          </a:p>
        </p:txBody>
      </p:sp>
      <p:grpSp>
        <p:nvGrpSpPr>
          <p:cNvPr id="14" name="组合 53"/>
          <p:cNvGrpSpPr/>
          <p:nvPr/>
        </p:nvGrpSpPr>
        <p:grpSpPr bwMode="auto">
          <a:xfrm>
            <a:off x="6324913" y="3295626"/>
            <a:ext cx="501627" cy="492919"/>
            <a:chOff x="6887135" y="4503042"/>
            <a:chExt cx="864000" cy="870350"/>
          </a:xfrm>
          <a:solidFill>
            <a:srgbClr val="FF99FF"/>
          </a:solidFill>
        </p:grpSpPr>
        <p:sp>
          <p:nvSpPr>
            <p:cNvPr id="15" name="弧形 14"/>
            <p:cNvSpPr/>
            <p:nvPr/>
          </p:nvSpPr>
          <p:spPr>
            <a:xfrm rot="16200000">
              <a:off x="6887114" y="4509370"/>
              <a:ext cx="864042" cy="864000"/>
            </a:xfrm>
            <a:prstGeom prst="arc">
              <a:avLst>
                <a:gd name="adj1" fmla="val 10791298"/>
                <a:gd name="adj2" fmla="val 0"/>
              </a:avLst>
            </a:prstGeom>
            <a:grpFill/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700" b="1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endParaRP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7311777" y="4503042"/>
              <a:ext cx="0" cy="864044"/>
            </a:xfrm>
            <a:prstGeom prst="line">
              <a:avLst/>
            </a:prstGeom>
            <a:grpFill/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50"/>
          <p:cNvGrpSpPr/>
          <p:nvPr/>
        </p:nvGrpSpPr>
        <p:grpSpPr bwMode="auto">
          <a:xfrm>
            <a:off x="5549893" y="3302772"/>
            <a:ext cx="501626" cy="495299"/>
            <a:chOff x="6887133" y="4492531"/>
            <a:chExt cx="864000" cy="874553"/>
          </a:xfrm>
          <a:solidFill>
            <a:srgbClr val="FF99FF"/>
          </a:solidFill>
        </p:grpSpPr>
        <p:sp>
          <p:nvSpPr>
            <p:cNvPr id="18" name="弧形 17"/>
            <p:cNvSpPr/>
            <p:nvPr/>
          </p:nvSpPr>
          <p:spPr>
            <a:xfrm rot="16200000">
              <a:off x="6887111" y="4492553"/>
              <a:ext cx="864044" cy="864000"/>
            </a:xfrm>
            <a:prstGeom prst="arc">
              <a:avLst>
                <a:gd name="adj1" fmla="val 10791298"/>
                <a:gd name="adj2" fmla="val 0"/>
              </a:avLst>
            </a:prstGeom>
            <a:grpFill/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700" b="1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endParaRP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7326492" y="4503042"/>
              <a:ext cx="0" cy="864042"/>
            </a:xfrm>
            <a:prstGeom prst="line">
              <a:avLst/>
            </a:prstGeom>
            <a:grpFill/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41"/>
          <p:cNvGrpSpPr/>
          <p:nvPr/>
        </p:nvGrpSpPr>
        <p:grpSpPr bwMode="auto">
          <a:xfrm>
            <a:off x="4774876" y="3303961"/>
            <a:ext cx="501627" cy="492919"/>
            <a:chOff x="6887135" y="4503042"/>
            <a:chExt cx="864000" cy="870350"/>
          </a:xfrm>
          <a:solidFill>
            <a:srgbClr val="FF99FF"/>
          </a:solidFill>
        </p:grpSpPr>
        <p:sp>
          <p:nvSpPr>
            <p:cNvPr id="21" name="弧形 20"/>
            <p:cNvSpPr/>
            <p:nvPr/>
          </p:nvSpPr>
          <p:spPr>
            <a:xfrm rot="16200000">
              <a:off x="6887113" y="4509370"/>
              <a:ext cx="864044" cy="864000"/>
            </a:xfrm>
            <a:prstGeom prst="arc">
              <a:avLst>
                <a:gd name="adj1" fmla="val 10791298"/>
                <a:gd name="adj2" fmla="val 0"/>
              </a:avLst>
            </a:prstGeom>
            <a:grpFill/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700" b="1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endParaRPr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7326493" y="4503042"/>
              <a:ext cx="0" cy="864042"/>
            </a:xfrm>
            <a:prstGeom prst="line">
              <a:avLst/>
            </a:prstGeom>
            <a:grpFill/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合 38"/>
          <p:cNvGrpSpPr/>
          <p:nvPr/>
        </p:nvGrpSpPr>
        <p:grpSpPr bwMode="auto">
          <a:xfrm>
            <a:off x="3999857" y="3299196"/>
            <a:ext cx="501626" cy="492920"/>
            <a:chOff x="6887135" y="4503042"/>
            <a:chExt cx="864000" cy="870352"/>
          </a:xfrm>
          <a:solidFill>
            <a:srgbClr val="FF99FF"/>
          </a:solidFill>
        </p:grpSpPr>
        <p:sp>
          <p:nvSpPr>
            <p:cNvPr id="24" name="弧形 23"/>
            <p:cNvSpPr/>
            <p:nvPr/>
          </p:nvSpPr>
          <p:spPr>
            <a:xfrm rot="16200000">
              <a:off x="6887113" y="4509372"/>
              <a:ext cx="864044" cy="864000"/>
            </a:xfrm>
            <a:prstGeom prst="arc">
              <a:avLst>
                <a:gd name="adj1" fmla="val 10791298"/>
                <a:gd name="adj2" fmla="val 0"/>
              </a:avLst>
            </a:prstGeom>
            <a:grpFill/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700" b="1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7326492" y="4503042"/>
              <a:ext cx="0" cy="864042"/>
            </a:xfrm>
            <a:prstGeom prst="line">
              <a:avLst/>
            </a:prstGeom>
            <a:grpFill/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组合 35"/>
          <p:cNvGrpSpPr/>
          <p:nvPr/>
        </p:nvGrpSpPr>
        <p:grpSpPr bwMode="auto">
          <a:xfrm>
            <a:off x="3224838" y="3294436"/>
            <a:ext cx="501627" cy="492919"/>
            <a:chOff x="6887135" y="4503042"/>
            <a:chExt cx="864000" cy="870350"/>
          </a:xfrm>
          <a:solidFill>
            <a:srgbClr val="FF99FF"/>
          </a:solidFill>
        </p:grpSpPr>
        <p:sp>
          <p:nvSpPr>
            <p:cNvPr id="27" name="弧形 26"/>
            <p:cNvSpPr/>
            <p:nvPr/>
          </p:nvSpPr>
          <p:spPr>
            <a:xfrm rot="16200000">
              <a:off x="6887113" y="4509370"/>
              <a:ext cx="864044" cy="864000"/>
            </a:xfrm>
            <a:prstGeom prst="arc">
              <a:avLst>
                <a:gd name="adj1" fmla="val 10791298"/>
                <a:gd name="adj2" fmla="val 0"/>
              </a:avLst>
            </a:prstGeom>
            <a:grpFill/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700" b="1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7326493" y="4503042"/>
              <a:ext cx="0" cy="864042"/>
            </a:xfrm>
            <a:prstGeom prst="line">
              <a:avLst/>
            </a:prstGeom>
            <a:grpFill/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31"/>
          <p:cNvGrpSpPr/>
          <p:nvPr/>
        </p:nvGrpSpPr>
        <p:grpSpPr bwMode="auto">
          <a:xfrm>
            <a:off x="2449820" y="3298008"/>
            <a:ext cx="501626" cy="492919"/>
            <a:chOff x="6887135" y="4503042"/>
            <a:chExt cx="864000" cy="870350"/>
          </a:xfrm>
          <a:solidFill>
            <a:srgbClr val="FF99FF"/>
          </a:solidFill>
        </p:grpSpPr>
        <p:sp>
          <p:nvSpPr>
            <p:cNvPr id="30" name="弧形 29"/>
            <p:cNvSpPr/>
            <p:nvPr/>
          </p:nvSpPr>
          <p:spPr>
            <a:xfrm rot="16200000">
              <a:off x="6887114" y="4509371"/>
              <a:ext cx="864042" cy="864000"/>
            </a:xfrm>
            <a:prstGeom prst="arc">
              <a:avLst>
                <a:gd name="adj1" fmla="val 10791298"/>
                <a:gd name="adj2" fmla="val 0"/>
              </a:avLst>
            </a:prstGeom>
            <a:grpFill/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700" b="1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7326492" y="4503042"/>
              <a:ext cx="0" cy="864044"/>
            </a:xfrm>
            <a:prstGeom prst="line">
              <a:avLst/>
            </a:prstGeom>
            <a:grpFill/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椭圆 31"/>
          <p:cNvSpPr/>
          <p:nvPr/>
        </p:nvSpPr>
        <p:spPr>
          <a:xfrm>
            <a:off x="2449820" y="2493145"/>
            <a:ext cx="501626" cy="489347"/>
          </a:xfrm>
          <a:prstGeom prst="ellipse">
            <a:avLst/>
          </a:prstGeom>
          <a:solidFill>
            <a:srgbClr val="FF99FF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3224838" y="2493145"/>
            <a:ext cx="501627" cy="489347"/>
          </a:xfrm>
          <a:prstGeom prst="ellipse">
            <a:avLst/>
          </a:prstGeom>
          <a:solidFill>
            <a:srgbClr val="FF99FF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3999857" y="2493145"/>
            <a:ext cx="501626" cy="489347"/>
          </a:xfrm>
          <a:prstGeom prst="ellipse">
            <a:avLst/>
          </a:prstGeom>
          <a:solidFill>
            <a:srgbClr val="FF99FF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2449820" y="2493145"/>
            <a:ext cx="501626" cy="48934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3224838" y="2493145"/>
            <a:ext cx="501627" cy="48934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3999857" y="2493145"/>
            <a:ext cx="501626" cy="48934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4774876" y="2493145"/>
            <a:ext cx="501627" cy="48934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5549894" y="2493145"/>
            <a:ext cx="501626" cy="48934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6324913" y="2493145"/>
            <a:ext cx="501627" cy="48934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pic>
        <p:nvPicPr>
          <p:cNvPr id="44" name="图片 4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251" y="2648745"/>
            <a:ext cx="1678331" cy="1259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椭圆 44"/>
          <p:cNvSpPr/>
          <p:nvPr/>
        </p:nvSpPr>
        <p:spPr>
          <a:xfrm>
            <a:off x="2449820" y="3302770"/>
            <a:ext cx="501626" cy="48934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3224838" y="3302770"/>
            <a:ext cx="501627" cy="48934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3999857" y="3302770"/>
            <a:ext cx="501626" cy="48934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774876" y="3302770"/>
            <a:ext cx="501627" cy="48934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5549894" y="3302770"/>
            <a:ext cx="501626" cy="48934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6324913" y="3302770"/>
            <a:ext cx="501627" cy="489347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pic>
        <p:nvPicPr>
          <p:cNvPr id="51" name="图片 5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954150" y="2787775"/>
            <a:ext cx="1942359" cy="961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Box 58"/>
          <p:cNvSpPr txBox="1">
            <a:spLocks noChangeArrowheads="1"/>
          </p:cNvSpPr>
          <p:nvPr/>
        </p:nvSpPr>
        <p:spPr bwMode="auto">
          <a:xfrm>
            <a:off x="4682723" y="4031401"/>
            <a:ext cx="3963128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>
              <a:defRPr/>
            </a:pPr>
            <a:r>
              <a:rPr lang="zh-CN" altLang="en-US" sz="27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答</a:t>
            </a:r>
            <a:r>
              <a:rPr lang="zh-CN" altLang="en-US" sz="27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：</a:t>
            </a:r>
            <a:r>
              <a:rPr lang="zh-CN" altLang="en-US" sz="27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笑笑吃了</a:t>
            </a:r>
            <a:r>
              <a:rPr lang="en-US" altLang="zh-CN" sz="27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3</a:t>
            </a:r>
            <a:r>
              <a:rPr lang="zh-CN" altLang="en-US" sz="27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块饼干。</a:t>
            </a:r>
          </a:p>
        </p:txBody>
      </p: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1303056" y="3908166"/>
          <a:ext cx="1116815" cy="835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5" imgW="546100" imgH="419100" progId="Equation.DSMT4">
                  <p:embed/>
                </p:oleObj>
              </mc:Choice>
              <mc:Fallback>
                <p:oleObj r:id="rId5" imgW="546100" imgH="419100" progId="Equation.DSMT4">
                  <p:embed/>
                  <p:pic>
                    <p:nvPicPr>
                      <p:cNvPr id="0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056" y="3908166"/>
                        <a:ext cx="1116815" cy="835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2409734" y="3933097"/>
          <a:ext cx="1009962" cy="79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7" imgW="520700" imgH="419100" progId="Equation.DSMT4">
                  <p:embed/>
                </p:oleObj>
              </mc:Choice>
              <mc:Fallback>
                <p:oleObj r:id="rId7" imgW="520700" imgH="4191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734" y="3933097"/>
                        <a:ext cx="1009962" cy="791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3480624" y="4135694"/>
          <a:ext cx="732137" cy="38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9" imgW="381000" imgH="203200" progId="Equation.DSMT4">
                  <p:embed/>
                </p:oleObj>
              </mc:Choice>
              <mc:Fallback>
                <p:oleObj r:id="rId9" imgW="381000" imgH="203200" progId="Equation.DSMT4">
                  <p:embed/>
                  <p:pic>
                    <p:nvPicPr>
                      <p:cNvPr id="0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624" y="4135694"/>
                        <a:ext cx="732137" cy="380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55"/>
          <p:cNvPicPr>
            <a:picLocks noChangeAspect="1"/>
          </p:cNvPicPr>
          <p:nvPr/>
        </p:nvPicPr>
        <p:blipFill>
          <a:blip r:embed="rId11" cstate="email"/>
          <a:stretch>
            <a:fillRect/>
          </a:stretch>
        </p:blipFill>
        <p:spPr>
          <a:xfrm>
            <a:off x="1814974" y="67896"/>
            <a:ext cx="5203952" cy="17290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12547E-7 4.07407E-6 L 0.063 4.07407E-6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50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3833E-6 4.07407E-6 L 0.063 4.07407E-6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5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3588E-6 4.07407E-6 L 0.063 4.07407E-6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8" grpId="0" animBg="1"/>
      <p:bldP spid="39" grpId="0" animBg="1"/>
      <p:bldP spid="40" grpId="0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弧形 1"/>
          <p:cNvSpPr/>
          <p:nvPr/>
        </p:nvSpPr>
        <p:spPr>
          <a:xfrm rot="5400000" flipH="1">
            <a:off x="5855265" y="3120203"/>
            <a:ext cx="647700" cy="665173"/>
          </a:xfrm>
          <a:prstGeom prst="arc">
            <a:avLst>
              <a:gd name="adj1" fmla="val 7235719"/>
              <a:gd name="adj2" fmla="val 0"/>
            </a:avLst>
          </a:prstGeom>
          <a:solidFill>
            <a:srgbClr val="FF99FF"/>
          </a:solidFill>
          <a:ln>
            <a:solidFill>
              <a:srgbClr val="FF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3" name="弧形 2"/>
          <p:cNvSpPr/>
          <p:nvPr/>
        </p:nvSpPr>
        <p:spPr>
          <a:xfrm rot="5400000" flipH="1">
            <a:off x="5078416" y="3120813"/>
            <a:ext cx="647700" cy="663953"/>
          </a:xfrm>
          <a:prstGeom prst="arc">
            <a:avLst>
              <a:gd name="adj1" fmla="val 7235719"/>
              <a:gd name="adj2" fmla="val 0"/>
            </a:avLst>
          </a:prstGeom>
          <a:solidFill>
            <a:srgbClr val="FF99FF"/>
          </a:solidFill>
          <a:ln>
            <a:solidFill>
              <a:srgbClr val="FF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4" name="弧形 3"/>
          <p:cNvSpPr/>
          <p:nvPr/>
        </p:nvSpPr>
        <p:spPr>
          <a:xfrm rot="5400000" flipH="1">
            <a:off x="4304022" y="3105930"/>
            <a:ext cx="648891" cy="663953"/>
          </a:xfrm>
          <a:prstGeom prst="arc">
            <a:avLst>
              <a:gd name="adj1" fmla="val 7235719"/>
              <a:gd name="adj2" fmla="val 0"/>
            </a:avLst>
          </a:prstGeom>
          <a:solidFill>
            <a:srgbClr val="FF99FF"/>
          </a:solidFill>
          <a:ln>
            <a:solidFill>
              <a:srgbClr val="FF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5" name="弧形 4"/>
          <p:cNvSpPr/>
          <p:nvPr/>
        </p:nvSpPr>
        <p:spPr>
          <a:xfrm rot="5400000" flipH="1">
            <a:off x="3525937" y="3111288"/>
            <a:ext cx="647700" cy="663953"/>
          </a:xfrm>
          <a:prstGeom prst="arc">
            <a:avLst>
              <a:gd name="adj1" fmla="val 7235719"/>
              <a:gd name="adj2" fmla="val 0"/>
            </a:avLst>
          </a:prstGeom>
          <a:solidFill>
            <a:srgbClr val="FF99FF"/>
          </a:solidFill>
          <a:ln>
            <a:solidFill>
              <a:srgbClr val="FF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6" name="弧形 5"/>
          <p:cNvSpPr/>
          <p:nvPr/>
        </p:nvSpPr>
        <p:spPr>
          <a:xfrm rot="5400000" flipH="1">
            <a:off x="2753359" y="3120813"/>
            <a:ext cx="647700" cy="663953"/>
          </a:xfrm>
          <a:prstGeom prst="arc">
            <a:avLst>
              <a:gd name="adj1" fmla="val 7235719"/>
              <a:gd name="adj2" fmla="val 0"/>
            </a:avLst>
          </a:prstGeom>
          <a:solidFill>
            <a:srgbClr val="FF99FF"/>
          </a:solidFill>
          <a:ln>
            <a:solidFill>
              <a:srgbClr val="FF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7" name="弧形 6"/>
          <p:cNvSpPr/>
          <p:nvPr/>
        </p:nvSpPr>
        <p:spPr>
          <a:xfrm rot="5400000" flipH="1">
            <a:off x="1978341" y="3120813"/>
            <a:ext cx="647700" cy="663953"/>
          </a:xfrm>
          <a:prstGeom prst="arc">
            <a:avLst>
              <a:gd name="adj1" fmla="val 7235719"/>
              <a:gd name="adj2" fmla="val 0"/>
            </a:avLst>
          </a:prstGeom>
          <a:solidFill>
            <a:srgbClr val="FF99FF"/>
          </a:solidFill>
          <a:ln>
            <a:solidFill>
              <a:srgbClr val="FF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1970214" y="3119414"/>
            <a:ext cx="663953" cy="6477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2745233" y="3119414"/>
            <a:ext cx="663953" cy="6477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3520252" y="3119414"/>
            <a:ext cx="663953" cy="6477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4295270" y="3119414"/>
            <a:ext cx="663953" cy="6477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5070289" y="3119414"/>
            <a:ext cx="663953" cy="6477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845308" y="3119414"/>
            <a:ext cx="663953" cy="6477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4583319" y="2309789"/>
            <a:ext cx="663953" cy="647700"/>
          </a:xfrm>
          <a:prstGeom prst="ellipse">
            <a:avLst/>
          </a:prstGeom>
          <a:solidFill>
            <a:srgbClr val="FF99FF"/>
          </a:solidFill>
          <a:ln>
            <a:solidFill>
              <a:srgbClr val="FF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295270" y="2309789"/>
            <a:ext cx="663953" cy="6477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3805849" y="2309789"/>
            <a:ext cx="663953" cy="647700"/>
          </a:xfrm>
          <a:prstGeom prst="ellipse">
            <a:avLst/>
          </a:prstGeom>
          <a:solidFill>
            <a:srgbClr val="FF99FF"/>
          </a:solidFill>
          <a:ln>
            <a:solidFill>
              <a:srgbClr val="FF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2750115" y="2305027"/>
            <a:ext cx="665174" cy="647700"/>
          </a:xfrm>
          <a:prstGeom prst="ellipse">
            <a:avLst/>
          </a:prstGeom>
          <a:solidFill>
            <a:srgbClr val="FF99FF"/>
          </a:solidFill>
          <a:ln>
            <a:solidFill>
              <a:srgbClr val="FF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1970214" y="2305027"/>
            <a:ext cx="663953" cy="647700"/>
          </a:xfrm>
          <a:prstGeom prst="ellipse">
            <a:avLst/>
          </a:prstGeom>
          <a:solidFill>
            <a:srgbClr val="FF99FF"/>
          </a:solidFill>
          <a:ln>
            <a:solidFill>
              <a:srgbClr val="FF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1970214" y="2309789"/>
            <a:ext cx="663953" cy="6477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2745233" y="2309789"/>
            <a:ext cx="663953" cy="6477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3520252" y="2309789"/>
            <a:ext cx="663953" cy="6477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24" name="TextBox 58"/>
          <p:cNvSpPr txBox="1">
            <a:spLocks noChangeArrowheads="1"/>
          </p:cNvSpPr>
          <p:nvPr/>
        </p:nvSpPr>
        <p:spPr bwMode="auto">
          <a:xfrm>
            <a:off x="4766606" y="4030753"/>
            <a:ext cx="4132190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>
              <a:defRPr/>
            </a:pPr>
            <a:r>
              <a:rPr lang="zh-CN" altLang="en-US" sz="27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答：淘气吃了</a:t>
            </a:r>
            <a:r>
              <a:rPr lang="en-US" altLang="zh-CN" sz="27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4</a:t>
            </a:r>
            <a:r>
              <a:rPr lang="zh-CN" altLang="en-US" sz="27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块饼干。</a:t>
            </a:r>
          </a:p>
        </p:txBody>
      </p:sp>
      <p:sp>
        <p:nvSpPr>
          <p:cNvPr id="25" name="椭圆 24"/>
          <p:cNvSpPr/>
          <p:nvPr/>
        </p:nvSpPr>
        <p:spPr>
          <a:xfrm>
            <a:off x="5070289" y="2309789"/>
            <a:ext cx="663953" cy="6477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5845308" y="2309789"/>
            <a:ext cx="663953" cy="6477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solidFill>
                <a:srgbClr val="FFFFFF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pic>
        <p:nvPicPr>
          <p:cNvPr id="27" name="图片 2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92210" y="2574821"/>
            <a:ext cx="1443854" cy="102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组合 66"/>
          <p:cNvGrpSpPr/>
          <p:nvPr/>
        </p:nvGrpSpPr>
        <p:grpSpPr bwMode="auto">
          <a:xfrm>
            <a:off x="2003168" y="3124890"/>
            <a:ext cx="620013" cy="404813"/>
            <a:chOff x="2589630" y="4159474"/>
            <a:chExt cx="805795" cy="539783"/>
          </a:xfrm>
        </p:grpSpPr>
        <p:cxnSp>
          <p:nvCxnSpPr>
            <p:cNvPr id="29" name="直接连接符 28"/>
            <p:cNvCxnSpPr>
              <a:stCxn id="8" idx="0"/>
            </p:cNvCxnSpPr>
            <p:nvPr/>
          </p:nvCxnSpPr>
          <p:spPr>
            <a:xfrm>
              <a:off x="2992531" y="4159474"/>
              <a:ext cx="0" cy="431826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>
              <a:stCxn id="8" idx="0"/>
            </p:cNvCxnSpPr>
            <p:nvPr/>
          </p:nvCxnSpPr>
          <p:spPr>
            <a:xfrm rot="7200000">
              <a:off x="3179700" y="4483532"/>
              <a:ext cx="0" cy="43145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>
              <a:stCxn id="8" idx="0"/>
            </p:cNvCxnSpPr>
            <p:nvPr/>
          </p:nvCxnSpPr>
          <p:spPr>
            <a:xfrm rot="14400000">
              <a:off x="2805355" y="4483532"/>
              <a:ext cx="0" cy="43145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组合 67"/>
          <p:cNvGrpSpPr/>
          <p:nvPr/>
        </p:nvGrpSpPr>
        <p:grpSpPr bwMode="auto">
          <a:xfrm>
            <a:off x="2768422" y="3124890"/>
            <a:ext cx="620013" cy="404813"/>
            <a:chOff x="2589630" y="4159474"/>
            <a:chExt cx="805795" cy="539783"/>
          </a:xfrm>
        </p:grpSpPr>
        <p:cxnSp>
          <p:nvCxnSpPr>
            <p:cNvPr id="33" name="直接连接符 32"/>
            <p:cNvCxnSpPr>
              <a:stCxn id="8" idx="0"/>
            </p:cNvCxnSpPr>
            <p:nvPr/>
          </p:nvCxnSpPr>
          <p:spPr>
            <a:xfrm>
              <a:off x="2992531" y="4159474"/>
              <a:ext cx="0" cy="431826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>
              <a:stCxn id="8" idx="0"/>
            </p:cNvCxnSpPr>
            <p:nvPr/>
          </p:nvCxnSpPr>
          <p:spPr>
            <a:xfrm rot="7200000">
              <a:off x="3179700" y="4483532"/>
              <a:ext cx="0" cy="43145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stCxn id="8" idx="0"/>
            </p:cNvCxnSpPr>
            <p:nvPr/>
          </p:nvCxnSpPr>
          <p:spPr>
            <a:xfrm rot="14400000">
              <a:off x="2805355" y="4483532"/>
              <a:ext cx="0" cy="43145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71"/>
          <p:cNvGrpSpPr/>
          <p:nvPr/>
        </p:nvGrpSpPr>
        <p:grpSpPr bwMode="auto">
          <a:xfrm>
            <a:off x="3547103" y="3115364"/>
            <a:ext cx="620013" cy="404813"/>
            <a:chOff x="2589632" y="4159474"/>
            <a:chExt cx="805794" cy="539783"/>
          </a:xfrm>
        </p:grpSpPr>
        <p:cxnSp>
          <p:nvCxnSpPr>
            <p:cNvPr id="37" name="直接连接符 36"/>
            <p:cNvCxnSpPr>
              <a:stCxn id="8" idx="0"/>
            </p:cNvCxnSpPr>
            <p:nvPr/>
          </p:nvCxnSpPr>
          <p:spPr>
            <a:xfrm>
              <a:off x="2992528" y="4159474"/>
              <a:ext cx="0" cy="431826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>
              <a:stCxn id="8" idx="0"/>
            </p:cNvCxnSpPr>
            <p:nvPr/>
          </p:nvCxnSpPr>
          <p:spPr>
            <a:xfrm rot="7200000">
              <a:off x="3179701" y="4483532"/>
              <a:ext cx="0" cy="43145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8" idx="0"/>
            </p:cNvCxnSpPr>
            <p:nvPr/>
          </p:nvCxnSpPr>
          <p:spPr>
            <a:xfrm rot="14400000">
              <a:off x="2805357" y="4483532"/>
              <a:ext cx="0" cy="43145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75"/>
          <p:cNvGrpSpPr/>
          <p:nvPr/>
        </p:nvGrpSpPr>
        <p:grpSpPr bwMode="auto">
          <a:xfrm>
            <a:off x="4324562" y="3115366"/>
            <a:ext cx="618796" cy="404813"/>
            <a:chOff x="2593332" y="4159474"/>
            <a:chExt cx="805800" cy="539784"/>
          </a:xfrm>
        </p:grpSpPr>
        <p:cxnSp>
          <p:nvCxnSpPr>
            <p:cNvPr id="41" name="直接连接符 40"/>
            <p:cNvCxnSpPr>
              <a:stCxn id="8" idx="0"/>
            </p:cNvCxnSpPr>
            <p:nvPr/>
          </p:nvCxnSpPr>
          <p:spPr>
            <a:xfrm>
              <a:off x="2997028" y="4159474"/>
              <a:ext cx="0" cy="431826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>
              <a:stCxn id="8" idx="0"/>
            </p:cNvCxnSpPr>
            <p:nvPr/>
          </p:nvCxnSpPr>
          <p:spPr>
            <a:xfrm rot="7200000">
              <a:off x="3182981" y="4483107"/>
              <a:ext cx="0" cy="432302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stCxn id="8" idx="0"/>
            </p:cNvCxnSpPr>
            <p:nvPr/>
          </p:nvCxnSpPr>
          <p:spPr>
            <a:xfrm rot="14400000">
              <a:off x="2809483" y="4483107"/>
              <a:ext cx="0" cy="432302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组合 79"/>
          <p:cNvGrpSpPr/>
          <p:nvPr/>
        </p:nvGrpSpPr>
        <p:grpSpPr bwMode="auto">
          <a:xfrm>
            <a:off x="5099581" y="3124890"/>
            <a:ext cx="618794" cy="404813"/>
            <a:chOff x="2593331" y="4159474"/>
            <a:chExt cx="805795" cy="539783"/>
          </a:xfrm>
        </p:grpSpPr>
        <p:cxnSp>
          <p:nvCxnSpPr>
            <p:cNvPr id="45" name="直接连接符 44"/>
            <p:cNvCxnSpPr>
              <a:stCxn id="8" idx="0"/>
            </p:cNvCxnSpPr>
            <p:nvPr/>
          </p:nvCxnSpPr>
          <p:spPr>
            <a:xfrm>
              <a:off x="2997023" y="4159474"/>
              <a:ext cx="0" cy="431826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8" idx="0"/>
            </p:cNvCxnSpPr>
            <p:nvPr/>
          </p:nvCxnSpPr>
          <p:spPr>
            <a:xfrm rot="7200000">
              <a:off x="3182976" y="4483106"/>
              <a:ext cx="0" cy="43230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8" idx="0"/>
            </p:cNvCxnSpPr>
            <p:nvPr/>
          </p:nvCxnSpPr>
          <p:spPr>
            <a:xfrm rot="14400000">
              <a:off x="2809482" y="4483106"/>
              <a:ext cx="0" cy="43230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组合 83"/>
          <p:cNvGrpSpPr/>
          <p:nvPr/>
        </p:nvGrpSpPr>
        <p:grpSpPr bwMode="auto">
          <a:xfrm>
            <a:off x="5880702" y="3124888"/>
            <a:ext cx="618795" cy="404814"/>
            <a:chOff x="2593332" y="4159474"/>
            <a:chExt cx="805797" cy="539785"/>
          </a:xfrm>
        </p:grpSpPr>
        <p:cxnSp>
          <p:nvCxnSpPr>
            <p:cNvPr id="49" name="直接连接符 48"/>
            <p:cNvCxnSpPr>
              <a:stCxn id="8" idx="0"/>
            </p:cNvCxnSpPr>
            <p:nvPr/>
          </p:nvCxnSpPr>
          <p:spPr>
            <a:xfrm>
              <a:off x="2997023" y="4159474"/>
              <a:ext cx="0" cy="431826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>
              <a:stCxn id="8" idx="0"/>
            </p:cNvCxnSpPr>
            <p:nvPr/>
          </p:nvCxnSpPr>
          <p:spPr>
            <a:xfrm rot="7200000">
              <a:off x="3182979" y="4483108"/>
              <a:ext cx="0" cy="43230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>
              <a:stCxn id="8" idx="0"/>
            </p:cNvCxnSpPr>
            <p:nvPr/>
          </p:nvCxnSpPr>
          <p:spPr>
            <a:xfrm rot="14400000">
              <a:off x="2809483" y="4483106"/>
              <a:ext cx="0" cy="432301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2" name="图片 5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764078" y="2890552"/>
            <a:ext cx="1772169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1586367" y="3863387"/>
          <a:ext cx="1014576" cy="75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5" imgW="546100" imgH="419100" progId="Equation.DSMT4">
                  <p:embed/>
                </p:oleObj>
              </mc:Choice>
              <mc:Fallback>
                <p:oleObj r:id="rId5" imgW="546100" imgH="419100" progId="Equation.DSMT4">
                  <p:embed/>
                  <p:pic>
                    <p:nvPicPr>
                      <p:cNvPr id="0" name="对象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367" y="3863387"/>
                        <a:ext cx="1014576" cy="759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2608371" y="3872912"/>
          <a:ext cx="1016289" cy="75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7" imgW="546100" imgH="419100" progId="Equation.DSMT4">
                  <p:embed/>
                </p:oleObj>
              </mc:Choice>
              <mc:Fallback>
                <p:oleObj r:id="rId7" imgW="546100" imgH="419100" progId="Equation.DSMT4">
                  <p:embed/>
                  <p:pic>
                    <p:nvPicPr>
                      <p:cNvPr id="0" name="对象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371" y="3872912"/>
                        <a:ext cx="1016289" cy="759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3647226" y="4089223"/>
          <a:ext cx="707803" cy="36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r:id="rId9" imgW="381000" imgH="203200" progId="Equation.DSMT4">
                  <p:embed/>
                </p:oleObj>
              </mc:Choice>
              <mc:Fallback>
                <p:oleObj r:id="rId9" imgW="381000" imgH="203200" progId="Equation.DSMT4">
                  <p:embed/>
                  <p:pic>
                    <p:nvPicPr>
                      <p:cNvPr id="0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226" y="4089223"/>
                        <a:ext cx="707803" cy="367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1"/>
          <p:cNvSpPr txBox="1">
            <a:spLocks noChangeArrowheads="1"/>
          </p:cNvSpPr>
          <p:nvPr/>
        </p:nvSpPr>
        <p:spPr bwMode="auto">
          <a:xfrm>
            <a:off x="316164" y="1732447"/>
            <a:ext cx="8511672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r>
              <a:rPr lang="zh-CN" altLang="en-US" sz="27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7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7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淘气吃了多少块饼干？</a:t>
            </a:r>
          </a:p>
        </p:txBody>
      </p:sp>
      <p:pic>
        <p:nvPicPr>
          <p:cNvPr id="57" name="图片 56"/>
          <p:cNvPicPr>
            <a:picLocks noChangeAspect="1"/>
          </p:cNvPicPr>
          <p:nvPr/>
        </p:nvPicPr>
        <p:blipFill>
          <a:blip r:embed="rId11" cstate="email"/>
          <a:stretch>
            <a:fillRect/>
          </a:stretch>
        </p:blipFill>
        <p:spPr>
          <a:xfrm>
            <a:off x="1814974" y="67896"/>
            <a:ext cx="5203952" cy="17290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7379E-7 2.96296E-6 L 0.03163 2.96296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5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9317E-6 2.96296E-6 L 0.03163 2.96296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5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35 2.96296E-6 L 0.0566 2.96296E-6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3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07 2.96296E-6 L 0.0582 2.96296E-6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3" grpId="0" animBg="1"/>
      <p:bldP spid="24" grpId="0"/>
      <p:bldP spid="25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321236" y="801436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33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81174" y="1599642"/>
            <a:ext cx="8181653" cy="1453515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求一个数的几分之几是多少，用乘法计算，即用这个数乘几分之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矩形 36"/>
          <p:cNvSpPr/>
          <p:nvPr/>
        </p:nvSpPr>
        <p:spPr>
          <a:xfrm>
            <a:off x="4760397" y="3145832"/>
            <a:ext cx="497965" cy="485775"/>
          </a:xfrm>
          <a:prstGeom prst="rect">
            <a:avLst/>
          </a:prstGeom>
          <a:solidFill>
            <a:srgbClr val="00B0F0">
              <a:alpha val="87000"/>
            </a:srgbClr>
          </a:solidFill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pic>
        <p:nvPicPr>
          <p:cNvPr id="15361" name="图片 4" descr="标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05695" y="465535"/>
            <a:ext cx="2213990" cy="5655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2" name="文本框 5"/>
          <p:cNvSpPr txBox="1"/>
          <p:nvPr/>
        </p:nvSpPr>
        <p:spPr>
          <a:xfrm>
            <a:off x="799917" y="452438"/>
            <a:ext cx="1585432" cy="483394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 b="1">
                <a:latin typeface="楷体" panose="02010609060101010101" pitchFamily="49" charset="-122"/>
                <a:ea typeface="楷体" panose="02010609060101010101" pitchFamily="49" charset="-122"/>
              </a:rPr>
              <a:t>小试牛刀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84376" y="1153002"/>
            <a:ext cx="7975736" cy="484748"/>
          </a:xfrm>
          <a:prstGeom prst="rect">
            <a:avLst/>
          </a:prstGeom>
          <a:noFill/>
        </p:spPr>
        <p:txBody>
          <a:bodyPr wrap="square" lIns="69668" tIns="34834" rIns="69668" bIns="34834" rtlCol="0" anchor="t">
            <a:spAutoFit/>
          </a:bodyPr>
          <a:lstStyle/>
          <a:p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Times New Roman" panose="02020603050405020304" pitchFamily="18" charset="0"/>
              </a:rPr>
              <a:t>涂一涂，算一算。 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26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1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</a:p>
        </p:txBody>
      </p:sp>
      <p:sp>
        <p:nvSpPr>
          <p:cNvPr id="7" name="矩形 6"/>
          <p:cNvSpPr/>
          <p:nvPr/>
        </p:nvSpPr>
        <p:spPr>
          <a:xfrm>
            <a:off x="1037323" y="2675773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46353" y="2675773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66368" y="2675773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85163" y="2675773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37323" y="3324663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646353" y="3324663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266368" y="3324663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885163" y="3324663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760397" y="2507657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369428" y="2507657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988222" y="2507657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608237" y="2507657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760397" y="3156547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369428" y="3156547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988222" y="3156547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608237" y="3156547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227032" y="2507657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227032" y="3156547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756736" y="3793532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365766" y="3793532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985781" y="3793532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604576" y="3793532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224591" y="3793532"/>
            <a:ext cx="497965" cy="485775"/>
          </a:xfrm>
          <a:prstGeom prst="rect">
            <a:avLst/>
          </a:prstGeom>
          <a:noFill/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671100" y="1539427"/>
            <a:ext cx="2713176" cy="832187"/>
            <a:chOff x="5948038" y="1785868"/>
            <a:chExt cx="3529013" cy="1109583"/>
          </a:xfrm>
        </p:grpSpPr>
        <p:sp>
          <p:nvSpPr>
            <p:cNvPr id="6" name="TextBox 9"/>
            <p:cNvSpPr txBox="1">
              <a:spLocks noChangeArrowheads="1"/>
            </p:cNvSpPr>
            <p:nvPr/>
          </p:nvSpPr>
          <p:spPr bwMode="auto">
            <a:xfrm>
              <a:off x="5948038" y="2048247"/>
              <a:ext cx="3529013" cy="81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⑵</a:t>
              </a: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15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的  是多少？</a:t>
              </a:r>
              <a:endParaRPr lang="en-US" altLang="zh-CN" sz="27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31" name="对象 35"/>
            <p:cNvGraphicFramePr>
              <a:graphicFrameLocks noChangeAspect="1"/>
            </p:cNvGraphicFramePr>
            <p:nvPr/>
          </p:nvGraphicFramePr>
          <p:xfrm>
            <a:off x="7483057" y="1785868"/>
            <a:ext cx="407934" cy="1109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r:id="rId4" imgW="152400" imgH="419100" progId="Equation.DSMT4">
                    <p:embed/>
                  </p:oleObj>
                </mc:Choice>
                <mc:Fallback>
                  <p:oleObj r:id="rId4" imgW="152400" imgH="419100" progId="Equation.DSMT4">
                    <p:embed/>
                    <p:pic>
                      <p:nvPicPr>
                        <p:cNvPr id="0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3057" y="1785868"/>
                          <a:ext cx="407934" cy="1109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634973" y="1560487"/>
            <a:ext cx="2713176" cy="805411"/>
            <a:chOff x="698270" y="1813949"/>
            <a:chExt cx="3529013" cy="1073881"/>
          </a:xfrm>
        </p:grpSpPr>
        <p:graphicFrame>
          <p:nvGraphicFramePr>
            <p:cNvPr id="30" name="对象 1"/>
            <p:cNvGraphicFramePr>
              <a:graphicFrameLocks noChangeAspect="1"/>
            </p:cNvGraphicFramePr>
            <p:nvPr/>
          </p:nvGraphicFramePr>
          <p:xfrm>
            <a:off x="1994866" y="1813949"/>
            <a:ext cx="360066" cy="1073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r:id="rId6" imgW="139700" imgH="419100" progId="Equation.DSMT4">
                    <p:embed/>
                  </p:oleObj>
                </mc:Choice>
                <mc:Fallback>
                  <p:oleObj r:id="rId6" imgW="139700" imgH="4191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866" y="1813949"/>
                          <a:ext cx="360066" cy="1073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9"/>
            <p:cNvSpPr txBox="1">
              <a:spLocks noChangeArrowheads="1"/>
            </p:cNvSpPr>
            <p:nvPr/>
          </p:nvSpPr>
          <p:spPr bwMode="auto">
            <a:xfrm>
              <a:off x="698270" y="1898778"/>
              <a:ext cx="3529013" cy="954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⑴</a:t>
              </a: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8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的  是多少？</a:t>
              </a:r>
            </a:p>
          </p:txBody>
        </p:sp>
      </p:grpSp>
      <p:sp>
        <p:nvSpPr>
          <p:cNvPr id="33" name="矩形 32"/>
          <p:cNvSpPr/>
          <p:nvPr/>
        </p:nvSpPr>
        <p:spPr>
          <a:xfrm>
            <a:off x="1037323" y="2674582"/>
            <a:ext cx="497965" cy="485775"/>
          </a:xfrm>
          <a:prstGeom prst="rect">
            <a:avLst/>
          </a:prstGeom>
          <a:solidFill>
            <a:srgbClr val="00B0F0"/>
          </a:solidFill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037323" y="3323473"/>
            <a:ext cx="497965" cy="485775"/>
          </a:xfrm>
          <a:prstGeom prst="rect">
            <a:avLst/>
          </a:prstGeom>
          <a:solidFill>
            <a:srgbClr val="00B0F0"/>
          </a:solidFill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4760397" y="2496941"/>
            <a:ext cx="497965" cy="485775"/>
          </a:xfrm>
          <a:prstGeom prst="rect">
            <a:avLst/>
          </a:prstGeom>
          <a:solidFill>
            <a:srgbClr val="00B0F0"/>
          </a:solidFill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369428" y="2496941"/>
            <a:ext cx="497965" cy="485775"/>
          </a:xfrm>
          <a:prstGeom prst="rect">
            <a:avLst/>
          </a:prstGeom>
          <a:solidFill>
            <a:srgbClr val="00B0F0"/>
          </a:solidFill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369428" y="3145832"/>
            <a:ext cx="497965" cy="485775"/>
          </a:xfrm>
          <a:prstGeom prst="rect">
            <a:avLst/>
          </a:prstGeom>
          <a:solidFill>
            <a:srgbClr val="00B0F0"/>
          </a:solidFill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756736" y="3782816"/>
            <a:ext cx="497965" cy="485775"/>
          </a:xfrm>
          <a:prstGeom prst="rect">
            <a:avLst/>
          </a:prstGeom>
          <a:solidFill>
            <a:srgbClr val="00B0F0"/>
          </a:solidFill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365766" y="3782816"/>
            <a:ext cx="497965" cy="485775"/>
          </a:xfrm>
          <a:prstGeom prst="rect">
            <a:avLst/>
          </a:prstGeom>
          <a:solidFill>
            <a:srgbClr val="00B0F0"/>
          </a:solidFill>
          <a:ln>
            <a:solidFill>
              <a:srgbClr val="1B9B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8" grpId="0" bldLvl="0" animBg="1"/>
      <p:bldP spid="39" grpId="0" bldLvl="0" animBg="1"/>
      <p:bldP spid="40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5" descr="图片7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7487" y="9882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13425" y="763787"/>
            <a:ext cx="8517150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zh-CN" altLang="en-US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奇思的身高大约是多少厘米？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26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2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3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357552" y="1078113"/>
            <a:ext cx="5185352" cy="188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22"/>
          <p:cNvGrpSpPr/>
          <p:nvPr/>
        </p:nvGrpSpPr>
        <p:grpSpPr bwMode="auto">
          <a:xfrm>
            <a:off x="2545606" y="3009247"/>
            <a:ext cx="4341274" cy="936125"/>
            <a:chOff x="8817137" y="450516"/>
            <a:chExt cx="3488063" cy="620702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8817137" y="450516"/>
            <a:ext cx="915943" cy="620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r:id="rId5" imgW="660400" imgH="444500" progId="Equation.DSMT4">
                    <p:embed/>
                  </p:oleObj>
                </mc:Choice>
                <mc:Fallback>
                  <p:oleObj r:id="rId5" imgW="660400" imgH="4445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7137" y="450516"/>
                          <a:ext cx="915943" cy="620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5"/>
            <p:cNvSpPr>
              <a:spLocks noChangeArrowheads="1"/>
            </p:cNvSpPr>
            <p:nvPr/>
          </p:nvSpPr>
          <p:spPr bwMode="auto">
            <a:xfrm>
              <a:off x="9561396" y="557544"/>
              <a:ext cx="1041119" cy="474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（米）</a:t>
              </a:r>
            </a:p>
          </p:txBody>
        </p:sp>
        <p:sp>
          <p:nvSpPr>
            <p:cNvPr id="18" name="矩形 5"/>
            <p:cNvSpPr>
              <a:spLocks noChangeArrowheads="1"/>
            </p:cNvSpPr>
            <p:nvPr/>
          </p:nvSpPr>
          <p:spPr bwMode="auto">
            <a:xfrm>
              <a:off x="10323307" y="514338"/>
              <a:ext cx="1041119" cy="520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en-US" altLang="zh-CN" sz="30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=</a:t>
              </a:r>
              <a:endPara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矩形 5"/>
            <p:cNvSpPr>
              <a:spLocks noChangeArrowheads="1"/>
            </p:cNvSpPr>
            <p:nvPr/>
          </p:nvSpPr>
          <p:spPr bwMode="auto">
            <a:xfrm>
              <a:off x="10602515" y="557544"/>
              <a:ext cx="1702685" cy="474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en-US" altLang="zh-CN" sz="27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50</a:t>
              </a: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（厘米）</a:t>
              </a:r>
            </a:p>
          </p:txBody>
        </p:sp>
      </p:grpSp>
      <p:sp>
        <p:nvSpPr>
          <p:cNvPr id="3" name="矩形 2"/>
          <p:cNvSpPr/>
          <p:nvPr/>
        </p:nvSpPr>
        <p:spPr>
          <a:xfrm>
            <a:off x="1927718" y="4065388"/>
            <a:ext cx="5288564" cy="484748"/>
          </a:xfrm>
          <a:prstGeom prst="rect">
            <a:avLst/>
          </a:prstGeom>
        </p:spPr>
        <p:txBody>
          <a:bodyPr wrap="none" lIns="69668" tIns="34834" rIns="69668" bIns="34834">
            <a:spAutoFit/>
          </a:bodyPr>
          <a:lstStyle/>
          <a:p>
            <a:r>
              <a:rPr lang="zh-CN" altLang="en-US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答：奇思的身高大约是</a:t>
            </a:r>
            <a:r>
              <a:rPr lang="en-US" altLang="zh-CN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50</a:t>
            </a:r>
            <a:r>
              <a:rPr lang="zh-CN" altLang="en-US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厘米。</a:t>
            </a:r>
            <a:endParaRPr lang="zh-CN" altLang="en-US" sz="27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6</Words>
  <Application>Microsoft Office PowerPoint</Application>
  <PresentationFormat>全屏显示(16:9)</PresentationFormat>
  <Paragraphs>59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0-27T09:08:00Z</dcterms:created>
  <dcterms:modified xsi:type="dcterms:W3CDTF">2023-01-16T19:5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4602B23DE534986960C4B0E75A19CC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